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7446AA-200F-4101-968E-ADFF79BBA8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DF9608-32C7-4E12-AC42-0F197EBB44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5ADEAB-351B-48CC-BC2C-AEFF5DF97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9B0FDA-7CD3-41C3-A8B7-1AC5EA04C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DE8C01-4226-4A90-981C-B66739AAF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282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0F6F0A-34D5-403C-9D70-03EC09BB8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FB45FE-BB3F-4468-A702-C32AC91CC3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A8A975-59FF-467C-9A04-752FE7CE0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63C972-3E73-4942-8F43-AF0FF66B3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48B690-7CE3-4E59-AEB5-B31B379D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298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13D816E-F45A-41C6-9086-2DE2F876B8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7F506EF-B6FB-4AF7-8D4A-7F27D370AF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2DEDAE-36F6-4A23-A70A-71C0E2A1A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8A9B80-53CD-4D62-9D2A-0E6EC3459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747F80-5624-4E09-9E0E-AD4C4F84A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447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519000-D41B-47EC-B1E0-A003BE41A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4DA52-CC6A-480A-A34B-C2E03851B8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4E0AEB-DDB1-4414-A7F3-BD126B423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EA82E0-51FE-47D9-9446-E7B617136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406D2-DF1B-42C2-AA41-F25C0C13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266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37927-3337-4F08-8336-DBE1D297C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06707E-F726-42A1-9A3F-2DD8B0E16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F68E7C-86BC-4977-9F96-F24D8796A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FC735B-08B1-484F-8D5A-395121BEB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65A8FA-237B-4CC2-A18C-483AF0F73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442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2D2FB-1447-4BBF-A5FC-CF0EF4D89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E10DA5-03EE-4001-AB30-F42176B291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55132E-15D4-4A2E-A43B-3FFC41B906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C831C37-16EF-4469-9927-EAF1351B2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54F0C2-D694-4103-82E5-AFF1B18A1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F624C5-E86A-486A-8C23-F97603202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82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0DC410-9FD7-4599-8462-9CEE210EE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B16896-03C5-415E-B51B-57D30C4D73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9615B1-297A-47C1-8397-C74527529A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257C60A-CBCB-4E70-BA28-8A9AB1FA3B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87F63BD-A7FC-46FB-A86F-B9F6E2BF47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CE266AA-F1CD-4F0E-8FCB-D81C043D3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9115DA6-E600-4107-80EB-6E326CD54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A006586-38C9-4979-840B-42724554D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368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B75889-BC77-4827-B9DA-23C0AD55F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D8FE64-52F6-4EBA-A27B-8A1D85EF2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6E202B-DE47-428E-A757-AAF5C3FD7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C2402E-A4A0-447C-8650-923727911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682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B81FA3-4B02-4B3A-8FE3-1576BABBE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9E17C54-9D69-4AF4-A752-CC8669CE4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BC224D-CAD0-4BEE-B1AA-BCAB7BC4F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705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8247D0-74A4-4D98-9DCA-656D74846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07C89-BCBE-4E2F-BB6C-1B076A2798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758D23-37E0-413D-AD48-7700E85129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4E40009-10FB-4999-B897-758780F1D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A5D077-8FC9-4666-93A8-813FC27F1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D1B3EA-BE3E-441F-ABB0-F63BB10AF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77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2D5A4D-0597-4895-A393-AE7FDE984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055F540-7699-4B97-8938-409CB7EED8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70C999E-82B4-460A-9114-9EE2F79F11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3339EB9-9A19-4BAB-9109-D47090BD08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6F6813-3BF9-4479-83DA-B4CC63242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E24D64A-7EE2-42A2-B21E-0FE448555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444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892D9FE-F255-442A-B3D5-4060E5E19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698031-0870-4566-BB1E-9B01CC7908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406440-B338-4CFB-8752-9A461D7CBC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A5D0B-9C47-4318-BE0C-239662F47DB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E95605-CB15-4FA6-8285-03DFB55052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532A3A-622E-4A14-9FF9-2120CB0803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AC8D1-A6BF-4DF7-ACE6-B9E3C8D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576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7A6BAE4C-1F55-4986-A702-7C74055F05DC}"/>
              </a:ext>
            </a:extLst>
          </p:cNvPr>
          <p:cNvGrpSpPr/>
          <p:nvPr/>
        </p:nvGrpSpPr>
        <p:grpSpPr>
          <a:xfrm>
            <a:off x="1101506" y="541920"/>
            <a:ext cx="5959694" cy="4910938"/>
            <a:chOff x="1101506" y="541920"/>
            <a:chExt cx="5959694" cy="4910938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E831B441-E2BF-4767-82B0-BAFEE81620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345678"/>
                </p:ext>
              </p:extLst>
            </p:nvPr>
          </p:nvGraphicFramePr>
          <p:xfrm>
            <a:off x="6146800" y="3352800"/>
            <a:ext cx="9144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914400" imgH="181440" progId="Equation.DSMT4">
                    <p:embed/>
                  </p:oleObj>
                </mc:Choice>
                <mc:Fallback>
                  <p:oleObj name="Equation" r:id="rId3" imgW="914400" imgH="18144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E831B441-E2BF-4767-82B0-BAFEE81620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46800" y="3352800"/>
                          <a:ext cx="914400" cy="18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DCBA2279-D110-4E17-8222-0876B7F67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833198"/>
                </p:ext>
              </p:extLst>
            </p:nvPr>
          </p:nvGraphicFramePr>
          <p:xfrm>
            <a:off x="1177007" y="541920"/>
            <a:ext cx="2095500" cy="476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5" imgW="2095200" imgH="4762440" progId="Equation.DSMT4">
                    <p:embed/>
                  </p:oleObj>
                </mc:Choice>
                <mc:Fallback>
                  <p:oleObj name="Equation" r:id="rId5" imgW="2095200" imgH="47624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DCBA2279-D110-4E17-8222-0876B7F671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7007" y="541920"/>
                          <a:ext cx="2095500" cy="476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134B4B82-296F-4083-9CCF-1D9CE90A7E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636600"/>
                </p:ext>
              </p:extLst>
            </p:nvPr>
          </p:nvGraphicFramePr>
          <p:xfrm>
            <a:off x="3898900" y="1280152"/>
            <a:ext cx="16002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7" imgW="1600200" imgH="774360" progId="Equation.DSMT4">
                    <p:embed/>
                  </p:oleObj>
                </mc:Choice>
                <mc:Fallback>
                  <p:oleObj name="Equation" r:id="rId7" imgW="1600200" imgH="7743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134B4B82-296F-4083-9CCF-1D9CE90A7E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98900" y="1280152"/>
                          <a:ext cx="16002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DE87BDC-4D84-451A-8F48-72942673B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405354"/>
                </p:ext>
              </p:extLst>
            </p:nvPr>
          </p:nvGraphicFramePr>
          <p:xfrm>
            <a:off x="3898900" y="2204557"/>
            <a:ext cx="2705100" cy="125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9" imgW="2705040" imgH="1257120" progId="Equation.DSMT4">
                    <p:embed/>
                  </p:oleObj>
                </mc:Choice>
                <mc:Fallback>
                  <p:oleObj name="Equation" r:id="rId9" imgW="2705040" imgH="125712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ADE87BDC-4D84-451A-8F48-72942673B5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98900" y="2204557"/>
                          <a:ext cx="2705100" cy="1257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4EAAC5C-8778-401E-90AB-01AC6296D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705548"/>
                </p:ext>
              </p:extLst>
            </p:nvPr>
          </p:nvGraphicFramePr>
          <p:xfrm>
            <a:off x="3898900" y="3773538"/>
            <a:ext cx="1447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1" imgW="1447560" imgH="291960" progId="Equation.DSMT4">
                    <p:embed/>
                  </p:oleObj>
                </mc:Choice>
                <mc:Fallback>
                  <p:oleObj name="Equation" r:id="rId11" imgW="1447560" imgH="2919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4EAAC5C-8778-401E-90AB-01AC6296D2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98900" y="3773538"/>
                          <a:ext cx="1447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9707E11-9343-4F9B-AEEF-4DE2F3D93B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35790"/>
                </p:ext>
              </p:extLst>
            </p:nvPr>
          </p:nvGraphicFramePr>
          <p:xfrm>
            <a:off x="3898900" y="4182858"/>
            <a:ext cx="19304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3" imgW="1930320" imgH="1269720" progId="Equation.DSMT4">
                    <p:embed/>
                  </p:oleObj>
                </mc:Choice>
                <mc:Fallback>
                  <p:oleObj name="Equation" r:id="rId13" imgW="1930320" imgH="126972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59707E11-9343-4F9B-AEEF-4DE2F3D93B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98900" y="4182858"/>
                          <a:ext cx="1930400" cy="127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D9BE67C-2D4E-4133-BDAD-EFFB507A246F}"/>
                </a:ext>
              </a:extLst>
            </p:cNvPr>
            <p:cNvSpPr/>
            <p:nvPr/>
          </p:nvSpPr>
          <p:spPr>
            <a:xfrm>
              <a:off x="3735223" y="1174903"/>
              <a:ext cx="3032454" cy="232553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D991E61-A1E7-476B-A2B3-9C826299167D}"/>
                </a:ext>
              </a:extLst>
            </p:cNvPr>
            <p:cNvSpPr/>
            <p:nvPr/>
          </p:nvSpPr>
          <p:spPr>
            <a:xfrm>
              <a:off x="3735223" y="3665639"/>
              <a:ext cx="2494069" cy="178721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5E1CBBA-2710-4560-B17C-EF03ABB76C86}"/>
                </a:ext>
              </a:extLst>
            </p:cNvPr>
            <p:cNvSpPr/>
            <p:nvPr/>
          </p:nvSpPr>
          <p:spPr>
            <a:xfrm>
              <a:off x="1101506" y="4517303"/>
              <a:ext cx="1325460" cy="478173"/>
            </a:xfrm>
            <a:prstGeom prst="rect">
              <a:avLst/>
            </a:prstGeom>
            <a:no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连接符: 曲线 17">
              <a:extLst>
                <a:ext uri="{FF2B5EF4-FFF2-40B4-BE49-F238E27FC236}">
                  <a16:creationId xmlns:a16="http://schemas.microsoft.com/office/drawing/2014/main" id="{B16E6394-1671-40C1-80B7-3FDA6CB0132B}"/>
                </a:ext>
              </a:extLst>
            </p:cNvPr>
            <p:cNvCxnSpPr>
              <a:stCxn id="10" idx="1"/>
              <a:endCxn id="16" idx="3"/>
            </p:cNvCxnSpPr>
            <p:nvPr/>
          </p:nvCxnSpPr>
          <p:spPr>
            <a:xfrm rot="10800000" flipV="1">
              <a:off x="2426967" y="2337670"/>
              <a:ext cx="1308257" cy="2418719"/>
            </a:xfrm>
            <a:prstGeom prst="curvedConnector3">
              <a:avLst>
                <a:gd name="adj1" fmla="val 20503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连接符: 曲线 20">
              <a:extLst>
                <a:ext uri="{FF2B5EF4-FFF2-40B4-BE49-F238E27FC236}">
                  <a16:creationId xmlns:a16="http://schemas.microsoft.com/office/drawing/2014/main" id="{F8198060-D686-444F-8B4D-FE3CCCBBA2E5}"/>
                </a:ext>
              </a:extLst>
            </p:cNvPr>
            <p:cNvCxnSpPr>
              <a:stCxn id="11" idx="1"/>
              <a:endCxn id="3" idx="2"/>
            </p:cNvCxnSpPr>
            <p:nvPr/>
          </p:nvCxnSpPr>
          <p:spPr>
            <a:xfrm rot="10800000" flipV="1">
              <a:off x="2224757" y="4559248"/>
              <a:ext cx="1510466" cy="745171"/>
            </a:xfrm>
            <a:prstGeom prst="curvedConnector4">
              <a:avLst>
                <a:gd name="adj1" fmla="val 15317"/>
                <a:gd name="adj2" fmla="val 150598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FB3E7A2-ED33-4B1D-91F4-45079C992F55}"/>
                </a:ext>
              </a:extLst>
            </p:cNvPr>
            <p:cNvCxnSpPr/>
            <p:nvPr/>
          </p:nvCxnSpPr>
          <p:spPr>
            <a:xfrm>
              <a:off x="3735223" y="2054852"/>
              <a:ext cx="303245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61098C6C-E3AF-4216-B959-5A84EFB72A7C}"/>
                </a:ext>
              </a:extLst>
            </p:cNvPr>
            <p:cNvCxnSpPr/>
            <p:nvPr/>
          </p:nvCxnSpPr>
          <p:spPr>
            <a:xfrm>
              <a:off x="3735223" y="4065638"/>
              <a:ext cx="2494069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9075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F Q</dc:creator>
  <cp:lastModifiedBy>LF Q</cp:lastModifiedBy>
  <cp:revision>2</cp:revision>
  <dcterms:created xsi:type="dcterms:W3CDTF">2019-10-30T16:16:54Z</dcterms:created>
  <dcterms:modified xsi:type="dcterms:W3CDTF">2019-10-30T16:18:00Z</dcterms:modified>
</cp:coreProperties>
</file>